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6"/>
  </p:notesMasterIdLst>
  <p:sldIdLst>
    <p:sldId id="257" r:id="rId2"/>
    <p:sldId id="259" r:id="rId3"/>
    <p:sldId id="258" r:id="rId4"/>
    <p:sldId id="260" r:id="rId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2" autoAdjust="0"/>
    <p:restoredTop sz="94655" autoAdjust="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7A99AFA5-5142-6D0C-A9A4-AFA17A65235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EFABE0BA-0359-FA3B-6B52-A4366708BD6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id="{73D2E8AF-6A4E-E7F7-6A67-FD4956615676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9" name="Rectangle 5">
            <a:extLst>
              <a:ext uri="{FF2B5EF4-FFF2-40B4-BE49-F238E27FC236}">
                <a16:creationId xmlns:a16="http://schemas.microsoft.com/office/drawing/2014/main" id="{E6B91D49-7AC3-2C24-7A73-617CA1DC569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1270" name="Rectangle 6">
            <a:extLst>
              <a:ext uri="{FF2B5EF4-FFF2-40B4-BE49-F238E27FC236}">
                <a16:creationId xmlns:a16="http://schemas.microsoft.com/office/drawing/2014/main" id="{6FEA92B7-13A8-5FF0-87FE-E91C5AE3821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71" name="Rectangle 7">
            <a:extLst>
              <a:ext uri="{FF2B5EF4-FFF2-40B4-BE49-F238E27FC236}">
                <a16:creationId xmlns:a16="http://schemas.microsoft.com/office/drawing/2014/main" id="{D53FFE79-144D-7309-1CB7-D970A039D62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95BE0E7C-A46A-471A-A447-3ACB7FB36A2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57A19E6E-A3F4-807B-41FE-A46956C5F1E4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158A98AB-1BEF-674B-894D-6573C16A738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DA2FC1D8-45B0-C51D-40F7-6F474C178B4C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105D3465-6ACE-C619-F996-E405F8E8F9E3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75E78C76-A9F9-B651-D925-3E267B3CD92D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22FDB13F-F912-3584-F06E-B2C0A094397A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B9E3C0C9-CDAC-684A-8919-345C9A023CCA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922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922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944A9E7A-6C1F-21FF-8F5A-D4DD9EB759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0635E63C-E9A0-EB8D-3F02-4148B3CD1A2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195BDF61-189A-BC01-A6C3-0170946187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A5C764-9594-4E08-8624-B3B33E5F1BA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97296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E69E6F10-FB98-03E0-24C0-461F11B7384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EFF6F92C-D192-C45E-F280-AF0A34B7898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50C36892-C80D-90FC-B189-867CE964AC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CBF792-825B-4015-BADA-F66A59C9071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94481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C57A2740-1DE3-9665-CA41-7DF1EA4D613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21B45C0E-13CE-37ED-1C43-29E7839941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05AA8C7B-E9A3-70FA-FAD6-8C6923CCD0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D5425F-FF09-4EDE-A716-8FD439C794C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99392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03AF018B-0AD9-5FE8-212B-7964854CABB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A94C8562-C331-73E1-FF1C-E6F95BBACB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AE13FC59-3E6E-F1F4-BECC-1D2EE97A55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540C35-2EC8-4491-9DA2-55FB89DCC59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87431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687C7830-E54B-7349-B125-259571119B4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9FC2B084-3706-04D1-C3ED-67D71656FC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ADB643C7-100A-B15E-1CC3-9415638BE03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684F3A-1386-42B8-A5D9-81FD2E6EC7A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8391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710AE4EC-AF8C-00EB-2860-4241F62BB9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F06EF925-13BB-CCC3-090F-33378449A66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1806E643-6B65-C61E-A4A8-1E615AAAD1A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52F408-34E1-4B39-8CE4-F26F09D81E7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10164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D8CDA472-26D4-CC5A-7554-1AA3EF702FB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FDB3BF60-1C0E-A0FC-EA61-C85B1EB52C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4E2BFBE3-ACDD-57BE-F55A-1E96808B6B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41EC0D-6DF8-4A21-BC1E-CE2F3820E2E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83182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78A99EA9-BA70-FEB4-3839-70B0C98E369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026FD253-7A1D-9AC3-7600-496CE801D7E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F81A8D8F-A97C-A976-4E1E-30FF923B7D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303648-5AA6-4588-A252-146F5AAD6D3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39717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86DEFA69-BA29-3C64-61EB-8E708D174B0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1311BB29-A577-CCD2-D07B-39868657E7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E2E79EAC-DE81-39B2-80BB-824BDF495F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08BFE6-83A1-4415-8712-0E0FC7C6346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17769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18CF3F17-DDDF-F243-B2C2-C6A129FB93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FC693830-8E30-72ED-4CAE-BE935EA8162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36D5FD36-A674-77F7-8B2E-07A550CE04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1931D0-89B9-47C5-BE35-606F4470A89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84074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F5C54543-895B-91DC-BFF6-4AEF94CE55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A94C2E72-E45A-3903-38BF-E04955278E3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10A86C4E-3938-8F41-CFF8-8B53DF48B4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484172-5F1A-4D65-83A8-231B0C61F9F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09390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FD1368C2-10AF-1BEF-4DDA-E435D8067AEC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DC9060B6-440F-C7BE-D4D0-30C8CFB18009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C2547BAD-6D21-3E5F-27FE-06E18452EB41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89C8F64C-60FC-005D-B6D0-3AD74ED636A7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85AD5627-33C4-D1EA-8463-99DF59A4171E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13818155-101C-7B50-163E-69CF86E7C2F1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FBF50611-F12C-881E-DAE6-2B3E6B7B08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201" name="Rectangle 9">
            <a:extLst>
              <a:ext uri="{FF2B5EF4-FFF2-40B4-BE49-F238E27FC236}">
                <a16:creationId xmlns:a16="http://schemas.microsoft.com/office/drawing/2014/main" id="{D134F4F9-00E0-0B2D-2549-3ACD21C843E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02" name="Rectangle 10">
            <a:extLst>
              <a:ext uri="{FF2B5EF4-FFF2-40B4-BE49-F238E27FC236}">
                <a16:creationId xmlns:a16="http://schemas.microsoft.com/office/drawing/2014/main" id="{5471D139-DD04-9180-A63B-2667C0BCFA6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03" name="Rectangle 11">
            <a:extLst>
              <a:ext uri="{FF2B5EF4-FFF2-40B4-BE49-F238E27FC236}">
                <a16:creationId xmlns:a16="http://schemas.microsoft.com/office/drawing/2014/main" id="{28E6D337-3358-7D01-6EF5-E8ABDC385BB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BFFBB2CB-5FD8-45A1-8918-141DD67FFAE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3D49776A-F7E2-053B-C960-51A727C6DF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image" Target="../media/image6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12" Type="http://schemas.openxmlformats.org/officeDocument/2006/relationships/image" Target="../media/image12.png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6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12" Type="http://schemas.openxmlformats.org/officeDocument/2006/relationships/image" Target="../media/image18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14.wmf"/><Relationship Id="rId10" Type="http://schemas.openxmlformats.org/officeDocument/2006/relationships/image" Target="../media/image17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wmf"/><Relationship Id="rId14" Type="http://schemas.openxmlformats.org/officeDocument/2006/relationships/image" Target="../media/image1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10" Type="http://schemas.openxmlformats.org/officeDocument/2006/relationships/hyperlink" Target="../&#31532;12&#31456;.ppt#15. PowerPoint &#28436;&#31034;&#25991;&#31295;" TargetMode="External"/><Relationship Id="rId4" Type="http://schemas.openxmlformats.org/officeDocument/2006/relationships/image" Target="../media/image20.wmf"/><Relationship Id="rId9" Type="http://schemas.openxmlformats.org/officeDocument/2006/relationships/hyperlink" Target="../PPT/&#31532;12&#31456;.ppt#15. PowerPoint &#28436;&#31034;&#25991;&#31295;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>
            <a:extLst>
              <a:ext uri="{FF2B5EF4-FFF2-40B4-BE49-F238E27FC236}">
                <a16:creationId xmlns:a16="http://schemas.microsoft.com/office/drawing/2014/main" id="{5DB5C537-A2E2-9754-4D6D-E056CBBDEE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56156F35-C747-4648-B6BF-1EB2ED7E2F22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000"/>
          </a:p>
        </p:txBody>
      </p:sp>
      <p:sp>
        <p:nvSpPr>
          <p:cNvPr id="4109" name="Text Box 13">
            <a:extLst>
              <a:ext uri="{FF2B5EF4-FFF2-40B4-BE49-F238E27FC236}">
                <a16:creationId xmlns:a16="http://schemas.microsoft.com/office/drawing/2014/main" id="{EF82C1AC-5F00-F695-E804-99175D504B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515938"/>
            <a:ext cx="8375650" cy="151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楷体_GB2312" charset="-122"/>
              </a:rPr>
              <a:t> 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刚性绝热容器隔板两侧各储有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1 kmol O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和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N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charset="-122"/>
              </a:rPr>
              <a:t>2</a:t>
            </a:r>
            <a:r>
              <a:rPr kumimoji="1" lang="zh-CN" altLang="en-US" sz="2400" b="1" baseline="-25000">
                <a:latin typeface="Times New Roman" panose="02020603050405020304" pitchFamily="18" charset="0"/>
                <a:ea typeface="楷体_GB2312" charset="-122"/>
              </a:rPr>
              <a:t>。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且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charset="-122"/>
              </a:rPr>
              <a:t>V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楷体_GB2312" charset="-122"/>
              </a:rPr>
              <a:t>A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=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charset="-122"/>
              </a:rPr>
              <a:t>V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楷体_GB2312" charset="-122"/>
              </a:rPr>
              <a:t>B</a:t>
            </a:r>
            <a:r>
              <a:rPr kumimoji="1" lang="zh-CN" altLang="en-US" sz="2400" b="1" baseline="-25000">
                <a:latin typeface="Times New Roman" panose="02020603050405020304" pitchFamily="18" charset="0"/>
                <a:ea typeface="楷体_GB2312" charset="-122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charset="-122"/>
              </a:rPr>
              <a:t>T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楷体_GB2312" charset="-122"/>
              </a:rPr>
              <a:t>A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=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charset="-122"/>
              </a:rPr>
              <a:t>T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楷体_GB2312" charset="-122"/>
              </a:rPr>
              <a:t>B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，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(1)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抽去隔板，系统平衡后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;(2)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将它们混合装于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C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charset="-122"/>
              </a:rPr>
              <a:t>V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charset="-122"/>
              </a:rPr>
              <a:t>A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=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charset="-122"/>
              </a:rPr>
              <a:t>V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charset="-122"/>
              </a:rPr>
              <a:t>B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=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charset="-122"/>
              </a:rPr>
              <a:t>V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charset="-122"/>
              </a:rPr>
              <a:t>C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charset="-122"/>
              </a:rPr>
              <a:t>A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=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charset="-122"/>
              </a:rPr>
              <a:t>B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=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charset="-122"/>
              </a:rPr>
              <a:t>C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，求熵变。</a:t>
            </a:r>
          </a:p>
        </p:txBody>
      </p:sp>
      <p:sp>
        <p:nvSpPr>
          <p:cNvPr id="4111" name="Text Box 15">
            <a:extLst>
              <a:ext uri="{FF2B5EF4-FFF2-40B4-BE49-F238E27FC236}">
                <a16:creationId xmlns:a16="http://schemas.microsoft.com/office/drawing/2014/main" id="{E165FE37-F56A-9349-C122-85B102E234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9638" y="2185988"/>
            <a:ext cx="4937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kumimoji="1" lang="zh-CN" altLang="en-US" sz="2400" b="1">
              <a:latin typeface="Times New Roman" panose="02020603050405020304" pitchFamily="18" charset="0"/>
              <a:ea typeface="楷体_GB2312" charset="-122"/>
            </a:endParaRPr>
          </a:p>
        </p:txBody>
      </p:sp>
      <p:sp>
        <p:nvSpPr>
          <p:cNvPr id="4112" name="Text Box 16">
            <a:extLst>
              <a:ext uri="{FF2B5EF4-FFF2-40B4-BE49-F238E27FC236}">
                <a16:creationId xmlns:a16="http://schemas.microsoft.com/office/drawing/2014/main" id="{9E5C4A76-2EAD-FA93-C909-6BE4CAFEEE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4250" y="46672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4113" name="Object 17">
            <a:extLst>
              <a:ext uri="{FF2B5EF4-FFF2-40B4-BE49-F238E27FC236}">
                <a16:creationId xmlns:a16="http://schemas.microsoft.com/office/drawing/2014/main" id="{0271DBA5-B075-542A-A9E2-B46F49820E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2850" y="2689225"/>
          <a:ext cx="26447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700" imgH="228600" progId="Equation.DSMT4">
                  <p:embed/>
                </p:oleObj>
              </mc:Choice>
              <mc:Fallback>
                <p:oleObj name="Equation" r:id="rId2" imgW="11557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2689225"/>
                        <a:ext cx="26447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4" name="Text Box 18">
            <a:extLst>
              <a:ext uri="{FF2B5EF4-FFF2-40B4-BE49-F238E27FC236}">
                <a16:creationId xmlns:a16="http://schemas.microsoft.com/office/drawing/2014/main" id="{F1B96428-D8B9-9844-8626-BA0A8FED32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7275" y="3348038"/>
            <a:ext cx="1992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且均为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1 kmol</a:t>
            </a:r>
          </a:p>
        </p:txBody>
      </p:sp>
      <p:graphicFrame>
        <p:nvGraphicFramePr>
          <p:cNvPr id="4115" name="Object 19">
            <a:extLst>
              <a:ext uri="{FF2B5EF4-FFF2-40B4-BE49-F238E27FC236}">
                <a16:creationId xmlns:a16="http://schemas.microsoft.com/office/drawing/2014/main" id="{E1ABAE34-3F17-68F1-BF43-46AEE5EE90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2375" y="3267075"/>
          <a:ext cx="14573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900" imgH="228600" progId="Equation.DSMT4">
                  <p:embed/>
                </p:oleObj>
              </mc:Choice>
              <mc:Fallback>
                <p:oleObj name="Equation" r:id="rId4" imgW="5969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3267075"/>
                        <a:ext cx="145732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20">
            <a:extLst>
              <a:ext uri="{FF2B5EF4-FFF2-40B4-BE49-F238E27FC236}">
                <a16:creationId xmlns:a16="http://schemas.microsoft.com/office/drawing/2014/main" id="{DD70EDFF-DB10-7633-9257-DFD6A540F9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1925" y="4497388"/>
          <a:ext cx="17859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753" imgH="203112" progId="Equation.DSMT4">
                  <p:embed/>
                </p:oleObj>
              </mc:Choice>
              <mc:Fallback>
                <p:oleObj name="Equation" r:id="rId6" imgW="799753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4497388"/>
                        <a:ext cx="17859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7" name="Text Box 21">
            <a:extLst>
              <a:ext uri="{FF2B5EF4-FFF2-40B4-BE49-F238E27FC236}">
                <a16:creationId xmlns:a16="http://schemas.microsoft.com/office/drawing/2014/main" id="{D8597AFD-A77C-241F-8A73-7E3C1C3AF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3963" y="6102350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即</a:t>
            </a:r>
          </a:p>
        </p:txBody>
      </p:sp>
      <p:graphicFrame>
        <p:nvGraphicFramePr>
          <p:cNvPr id="4118" name="Object 22">
            <a:extLst>
              <a:ext uri="{FF2B5EF4-FFF2-40B4-BE49-F238E27FC236}">
                <a16:creationId xmlns:a16="http://schemas.microsoft.com/office/drawing/2014/main" id="{D1EA7B2F-BF67-614E-13F8-37B86BA4D6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0413" y="6075363"/>
          <a:ext cx="19367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753" imgH="215806" progId="Equation.DSMT4">
                  <p:embed/>
                </p:oleObj>
              </mc:Choice>
              <mc:Fallback>
                <p:oleObj name="Equation" r:id="rId8" imgW="799753" imgH="215806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6075363"/>
                        <a:ext cx="19367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9" name="Line 23">
            <a:extLst>
              <a:ext uri="{FF2B5EF4-FFF2-40B4-BE49-F238E27FC236}">
                <a16:creationId xmlns:a16="http://schemas.microsoft.com/office/drawing/2014/main" id="{E6A9E68C-FED6-E2A0-62CF-3904E71236F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55725" y="4418013"/>
            <a:ext cx="38100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20" name="Line 24">
            <a:extLst>
              <a:ext uri="{FF2B5EF4-FFF2-40B4-BE49-F238E27FC236}">
                <a16:creationId xmlns:a16="http://schemas.microsoft.com/office/drawing/2014/main" id="{8F471520-F536-9DB2-B56F-67B9B85BC19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03525" y="4494213"/>
            <a:ext cx="2286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21" name="Text Box 25">
            <a:extLst>
              <a:ext uri="{FF2B5EF4-FFF2-40B4-BE49-F238E27FC236}">
                <a16:creationId xmlns:a16="http://schemas.microsoft.com/office/drawing/2014/main" id="{C7031765-FD77-5A3B-4F5C-4C9DEBEB08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0463" y="49514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4122" name="Text Box 26">
            <a:extLst>
              <a:ext uri="{FF2B5EF4-FFF2-40B4-BE49-F238E27FC236}">
                <a16:creationId xmlns:a16="http://schemas.microsoft.com/office/drawing/2014/main" id="{2C2C1305-5F70-5A74-9C1C-7DD760A544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8263" y="48752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graphicFrame>
        <p:nvGraphicFramePr>
          <p:cNvPr id="4123" name="Object 27">
            <a:extLst>
              <a:ext uri="{FF2B5EF4-FFF2-40B4-BE49-F238E27FC236}">
                <a16:creationId xmlns:a16="http://schemas.microsoft.com/office/drawing/2014/main" id="{87DF46E4-0554-8083-531C-9EE4259AA9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0950" y="5281613"/>
          <a:ext cx="56975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52700" imgH="254000" progId="Equation.DSMT4">
                  <p:embed/>
                </p:oleObj>
              </mc:Choice>
              <mc:Fallback>
                <p:oleObj name="Equation" r:id="rId10" imgW="2552700" imgH="2540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5281613"/>
                        <a:ext cx="569753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24" name="Picture 28">
            <a:extLst>
              <a:ext uri="{FF2B5EF4-FFF2-40B4-BE49-F238E27FC236}">
                <a16:creationId xmlns:a16="http://schemas.microsoft.com/office/drawing/2014/main" id="{5AB320DF-BEA5-7EA8-C0F4-7B0A0611FF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3513" y="1628775"/>
            <a:ext cx="2630487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90" name="Text Box 29">
            <a:extLst>
              <a:ext uri="{FF2B5EF4-FFF2-40B4-BE49-F238E27FC236}">
                <a16:creationId xmlns:a16="http://schemas.microsoft.com/office/drawing/2014/main" id="{18FD2F08-B564-5BE0-C4A2-FE820F9E4E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" y="209550"/>
            <a:ext cx="1149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1">
                <a:latin typeface="Times New Roman" panose="02020603050405020304" pitchFamily="18" charset="0"/>
              </a:rPr>
              <a:t>A4412551</a:t>
            </a:r>
          </a:p>
        </p:txBody>
      </p:sp>
      <p:sp>
        <p:nvSpPr>
          <p:cNvPr id="4126" name="Rectangle 30">
            <a:extLst>
              <a:ext uri="{FF2B5EF4-FFF2-40B4-BE49-F238E27FC236}">
                <a16:creationId xmlns:a16="http://schemas.microsoft.com/office/drawing/2014/main" id="{2B6A442A-EA79-B227-9E78-053117FE0C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3986213"/>
            <a:ext cx="4319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）取容器内全部气体为系统</a:t>
            </a:r>
          </a:p>
        </p:txBody>
      </p:sp>
      <p:sp>
        <p:nvSpPr>
          <p:cNvPr id="3092" name="AutoShape 31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5C4E9DD0-03CA-3702-6D0D-1FA0868B7F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7888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29" name="Text Box 33">
            <a:extLst>
              <a:ext uri="{FF2B5EF4-FFF2-40B4-BE49-F238E27FC236}">
                <a16:creationId xmlns:a16="http://schemas.microsoft.com/office/drawing/2014/main" id="{D364D533-8C10-7420-3935-F3A8C57522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2689225"/>
            <a:ext cx="868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分析</a:t>
            </a:r>
          </a:p>
        </p:txBody>
      </p:sp>
      <p:sp>
        <p:nvSpPr>
          <p:cNvPr id="4130" name="Line 34">
            <a:extLst>
              <a:ext uri="{FF2B5EF4-FFF2-40B4-BE49-F238E27FC236}">
                <a16:creationId xmlns:a16="http://schemas.microsoft.com/office/drawing/2014/main" id="{75E753BB-4CE0-8F8D-69BC-C7F7BCD14E69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0550" y="3570288"/>
            <a:ext cx="431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6375"/>
                            </p:stCondLst>
                            <p:childTnLst>
                              <p:par>
                                <p:cTn id="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75"/>
                                        <p:tgtEl>
                                          <p:spTgt spid="4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75"/>
                                        <p:tgtEl>
                                          <p:spTgt spid="4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75"/>
                                        <p:tgtEl>
                                          <p:spTgt spid="4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3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10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1000"/>
                                        <p:tgtEl>
                                          <p:spTgt spid="4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10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1000"/>
                                        <p:tgtEl>
                                          <p:spTgt spid="4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4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75"/>
                                        <p:tgtEl>
                                          <p:spTgt spid="4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8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3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32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8" dur="500"/>
                                        <p:tgtEl>
                                          <p:spTgt spid="4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9" grpId="0" build="p" autoUpdateAnimBg="0"/>
      <p:bldP spid="4111" grpId="0" build="p" autoUpdateAnimBg="0"/>
      <p:bldP spid="4112" grpId="0" build="p" autoUpdateAnimBg="0"/>
      <p:bldP spid="4114" grpId="0" build="p" autoUpdateAnimBg="0"/>
      <p:bldP spid="4117" grpId="0" build="p" autoUpdateAnimBg="0"/>
      <p:bldP spid="4121" grpId="0" build="p" autoUpdateAnimBg="0"/>
      <p:bldP spid="4122" grpId="0" build="p" autoUpdateAnimBg="0"/>
      <p:bldP spid="4126" grpId="0"/>
      <p:bldP spid="4129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:a16="http://schemas.microsoft.com/office/drawing/2014/main" id="{0127F3CA-0E25-17D6-7999-42318AB5EA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CB84D87D-FD22-4C69-8071-68D8A2362781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000"/>
          </a:p>
        </p:txBody>
      </p:sp>
      <p:sp>
        <p:nvSpPr>
          <p:cNvPr id="4099" name="Text Box 2">
            <a:extLst>
              <a:ext uri="{FF2B5EF4-FFF2-40B4-BE49-F238E27FC236}">
                <a16:creationId xmlns:a16="http://schemas.microsoft.com/office/drawing/2014/main" id="{FAE729BC-945D-8F8B-B6E0-7E3A0D0915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13160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4F8A66FD-3D9E-466B-A281-6BE47C2CBB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3048000"/>
            <a:ext cx="184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1" lang="zh-CN" altLang="zh-CN" sz="4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8" name="Text Box 4">
            <a:extLst>
              <a:ext uri="{FF2B5EF4-FFF2-40B4-BE49-F238E27FC236}">
                <a16:creationId xmlns:a16="http://schemas.microsoft.com/office/drawing/2014/main" id="{A9E5FCC5-BF83-D8DE-D52A-8CABFFB822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477838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混合前：</a:t>
            </a:r>
          </a:p>
        </p:txBody>
      </p:sp>
      <p:graphicFrame>
        <p:nvGraphicFramePr>
          <p:cNvPr id="6149" name="Object 5">
            <a:extLst>
              <a:ext uri="{FF2B5EF4-FFF2-40B4-BE49-F238E27FC236}">
                <a16:creationId xmlns:a16="http://schemas.microsoft.com/office/drawing/2014/main" id="{7A65426B-6247-0724-16B1-A2C133BDA5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228600"/>
          <a:ext cx="3670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8728" imgH="444307" progId="Equation.DSMT4">
                  <p:embed/>
                </p:oleObj>
              </mc:Choice>
              <mc:Fallback>
                <p:oleObj name="Equation" r:id="rId2" imgW="1548728" imgH="44430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8600"/>
                        <a:ext cx="36703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6">
            <a:extLst>
              <a:ext uri="{FF2B5EF4-FFF2-40B4-BE49-F238E27FC236}">
                <a16:creationId xmlns:a16="http://schemas.microsoft.com/office/drawing/2014/main" id="{710A858E-5310-C56A-64AD-7138C38F10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576388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混合后：</a:t>
            </a:r>
          </a:p>
        </p:txBody>
      </p:sp>
      <p:sp>
        <p:nvSpPr>
          <p:cNvPr id="4104" name="Text Box 7">
            <a:extLst>
              <a:ext uri="{FF2B5EF4-FFF2-40B4-BE49-F238E27FC236}">
                <a16:creationId xmlns:a16="http://schemas.microsoft.com/office/drawing/2014/main" id="{082739E5-C688-7124-6A19-3DB622B5D9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30686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6152" name="Object 8">
            <a:extLst>
              <a:ext uri="{FF2B5EF4-FFF2-40B4-BE49-F238E27FC236}">
                <a16:creationId xmlns:a16="http://schemas.microsoft.com/office/drawing/2014/main" id="{976247FA-B22A-EA86-04D2-22F8174443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1557338"/>
          <a:ext cx="26955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800" imgH="241300" progId="Equation.DSMT4">
                  <p:embed/>
                </p:oleObj>
              </mc:Choice>
              <mc:Fallback>
                <p:oleObj name="Equation" r:id="rId4" imgW="11938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557338"/>
                        <a:ext cx="26955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>
            <a:extLst>
              <a:ext uri="{FF2B5EF4-FFF2-40B4-BE49-F238E27FC236}">
                <a16:creationId xmlns:a16="http://schemas.microsoft.com/office/drawing/2014/main" id="{9A10B6FE-D674-F98A-630A-A22F9DBF31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0675" y="3371850"/>
          <a:ext cx="559117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51100" imgH="431800" progId="Equation.DSMT4">
                  <p:embed/>
                </p:oleObj>
              </mc:Choice>
              <mc:Fallback>
                <p:oleObj name="Equation" r:id="rId6" imgW="24511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3371850"/>
                        <a:ext cx="5591175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 Box 10">
            <a:extLst>
              <a:ext uri="{FF2B5EF4-FFF2-40B4-BE49-F238E27FC236}">
                <a16:creationId xmlns:a16="http://schemas.microsoft.com/office/drawing/2014/main" id="{1706D106-F86B-010C-1444-7FA39D6604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5251450"/>
            <a:ext cx="8455025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 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取混合前气体状态（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charset="-122"/>
              </a:rPr>
              <a:t>A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charset="-122"/>
              </a:rPr>
              <a:t>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）为参考状态，则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O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charset="-122"/>
              </a:rPr>
              <a:t>2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及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N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charset="-122"/>
              </a:rPr>
              <a:t>2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终态的熵值即为从参考状态到终态的熵变，所以</a:t>
            </a:r>
          </a:p>
        </p:txBody>
      </p:sp>
      <p:graphicFrame>
        <p:nvGraphicFramePr>
          <p:cNvPr id="6155" name="Object 11">
            <a:extLst>
              <a:ext uri="{FF2B5EF4-FFF2-40B4-BE49-F238E27FC236}">
                <a16:creationId xmlns:a16="http://schemas.microsoft.com/office/drawing/2014/main" id="{9511F583-A202-AA6E-0C52-DED5867F45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365625"/>
          <a:ext cx="67691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09900" imgH="393700" progId="Equation.DSMT4">
                  <p:embed/>
                </p:oleObj>
              </mc:Choice>
              <mc:Fallback>
                <p:oleObj name="Equation" r:id="rId8" imgW="30099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365625"/>
                        <a:ext cx="67691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>
            <a:extLst>
              <a:ext uri="{FF2B5EF4-FFF2-40B4-BE49-F238E27FC236}">
                <a16:creationId xmlns:a16="http://schemas.microsoft.com/office/drawing/2014/main" id="{287D5F5C-A0D8-8B7E-59BB-41F3A7825C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8863" y="2276475"/>
          <a:ext cx="247015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0588" imgH="393529" progId="Equation.DSMT4">
                  <p:embed/>
                </p:oleObj>
              </mc:Choice>
              <mc:Fallback>
                <p:oleObj name="Equation" r:id="rId10" imgW="1180588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2276475"/>
                        <a:ext cx="247015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7" name="Picture 13">
            <a:extLst>
              <a:ext uri="{FF2B5EF4-FFF2-40B4-BE49-F238E27FC236}">
                <a16:creationId xmlns:a16="http://schemas.microsoft.com/office/drawing/2014/main" id="{19C7F0B3-25F3-2637-C837-B71550150D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115888"/>
            <a:ext cx="2636838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1" name="AutoShape 17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AD669107-E80F-1024-A5E0-22BB975012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69325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2" name="AutoShape 18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3557000A-FD61-D314-5B5B-F420F03355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3063" y="6596063"/>
            <a:ext cx="538162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75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75"/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75"/>
                                        <p:tgtEl>
                                          <p:spTgt spid="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build="p" autoUpdateAnimBg="0"/>
      <p:bldP spid="6150" grpId="0" build="p" autoUpdateAnimBg="0"/>
      <p:bldP spid="6154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>
            <a:extLst>
              <a:ext uri="{FF2B5EF4-FFF2-40B4-BE49-F238E27FC236}">
                <a16:creationId xmlns:a16="http://schemas.microsoft.com/office/drawing/2014/main" id="{E2137300-CB4F-2527-0285-D6FC259788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C021F734-D0BF-448A-8101-E70B8F39E216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000"/>
          </a:p>
        </p:txBody>
      </p:sp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36D2D896-D7A3-04CA-86F5-E4FBCC9D8B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475" y="146050"/>
          <a:ext cx="555942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17800" imgH="431800" progId="Equation.DSMT4">
                  <p:embed/>
                </p:oleObj>
              </mc:Choice>
              <mc:Fallback>
                <p:oleObj name="Equation" r:id="rId2" imgW="27178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146050"/>
                        <a:ext cx="5559425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Line 3">
            <a:extLst>
              <a:ext uri="{FF2B5EF4-FFF2-40B4-BE49-F238E27FC236}">
                <a16:creationId xmlns:a16="http://schemas.microsoft.com/office/drawing/2014/main" id="{30A331FA-2880-E858-66CC-CF0C4F7DD62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38400" y="115888"/>
            <a:ext cx="812800" cy="723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4" name="Text Box 4">
            <a:extLst>
              <a:ext uri="{FF2B5EF4-FFF2-40B4-BE49-F238E27FC236}">
                <a16:creationId xmlns:a16="http://schemas.microsoft.com/office/drawing/2014/main" id="{51884BC4-18F7-FE48-F042-147968408E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7429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graphicFrame>
        <p:nvGraphicFramePr>
          <p:cNvPr id="5127" name="Object 7">
            <a:extLst>
              <a:ext uri="{FF2B5EF4-FFF2-40B4-BE49-F238E27FC236}">
                <a16:creationId xmlns:a16="http://schemas.microsoft.com/office/drawing/2014/main" id="{60B35973-7AD5-A18C-5F23-A8E82E72FB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1196975"/>
          <a:ext cx="50641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0300" imgH="482600" progId="Equation.DSMT4">
                  <p:embed/>
                </p:oleObj>
              </mc:Choice>
              <mc:Fallback>
                <p:oleObj name="Equation" r:id="rId4" imgW="24003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196975"/>
                        <a:ext cx="50641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>
            <a:extLst>
              <a:ext uri="{FF2B5EF4-FFF2-40B4-BE49-F238E27FC236}">
                <a16:creationId xmlns:a16="http://schemas.microsoft.com/office/drawing/2014/main" id="{C8E5219E-4C58-6D57-B91F-CCD2E3A24C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2503488"/>
          <a:ext cx="377190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79600" imgH="482600" progId="Equation.DSMT4">
                  <p:embed/>
                </p:oleObj>
              </mc:Choice>
              <mc:Fallback>
                <p:oleObj name="Equation" r:id="rId6" imgW="18796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503488"/>
                        <a:ext cx="3771900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>
            <a:extLst>
              <a:ext uri="{FF2B5EF4-FFF2-40B4-BE49-F238E27FC236}">
                <a16:creationId xmlns:a16="http://schemas.microsoft.com/office/drawing/2014/main" id="{0B99366A-DFE4-29DB-37AE-39235F896E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0263" y="2574925"/>
          <a:ext cx="254952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6755" imgH="393529" progId="Equation.DSMT4">
                  <p:embed/>
                </p:oleObj>
              </mc:Choice>
              <mc:Fallback>
                <p:oleObj name="Equation" r:id="rId8" imgW="1256755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263" y="2574925"/>
                        <a:ext cx="2549525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33" name="Picture 13" descr="529">
            <a:extLst>
              <a:ext uri="{FF2B5EF4-FFF2-40B4-BE49-F238E27FC236}">
                <a16:creationId xmlns:a16="http://schemas.microsoft.com/office/drawing/2014/main" id="{B822F2F7-5717-E2FD-C169-5DFEBF94DB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3429000"/>
            <a:ext cx="2851150" cy="331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4" name="Text Box 14">
            <a:extLst>
              <a:ext uri="{FF2B5EF4-FFF2-40B4-BE49-F238E27FC236}">
                <a16:creationId xmlns:a16="http://schemas.microsoft.com/office/drawing/2014/main" id="{3613DCCE-1F49-B89A-7C9D-92BF2C8BC7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3810000"/>
            <a:ext cx="949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charset="-122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  <a:ea typeface="楷体_GB2312" charset="-122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_GB2312" charset="-122"/>
              </a:rPr>
              <a:t>）</a:t>
            </a:r>
          </a:p>
        </p:txBody>
      </p:sp>
      <p:graphicFrame>
        <p:nvGraphicFramePr>
          <p:cNvPr id="5135" name="Object 15">
            <a:extLst>
              <a:ext uri="{FF2B5EF4-FFF2-40B4-BE49-F238E27FC236}">
                <a16:creationId xmlns:a16="http://schemas.microsoft.com/office/drawing/2014/main" id="{9C8EEF3F-8FFC-6FAE-593C-E9E023EE87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3350" y="4627563"/>
          <a:ext cx="3052763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73200" imgH="431800" progId="Equation.DSMT4">
                  <p:embed/>
                </p:oleObj>
              </mc:Choice>
              <mc:Fallback>
                <p:oleObj name="Equation" r:id="rId11" imgW="14732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4627563"/>
                        <a:ext cx="3052763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6" name="Text Box 16">
            <a:extLst>
              <a:ext uri="{FF2B5EF4-FFF2-40B4-BE49-F238E27FC236}">
                <a16:creationId xmlns:a16="http://schemas.microsoft.com/office/drawing/2014/main" id="{78EB4BC2-20DA-48E5-482E-68B5F1FB3C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5589588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混合后</a:t>
            </a:r>
          </a:p>
        </p:txBody>
      </p:sp>
      <p:graphicFrame>
        <p:nvGraphicFramePr>
          <p:cNvPr id="5137" name="Object 17">
            <a:extLst>
              <a:ext uri="{FF2B5EF4-FFF2-40B4-BE49-F238E27FC236}">
                <a16:creationId xmlns:a16="http://schemas.microsoft.com/office/drawing/2014/main" id="{25FD9FFA-BFB4-2B15-36EB-AE29E014BB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5781675"/>
          <a:ext cx="3529012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51000" imgH="431800" progId="Equation.DSMT4">
                  <p:embed/>
                </p:oleObj>
              </mc:Choice>
              <mc:Fallback>
                <p:oleObj name="Equation" r:id="rId13" imgW="1651000" imgH="431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781675"/>
                        <a:ext cx="3529012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Rectangle 18">
            <a:extLst>
              <a:ext uri="{FF2B5EF4-FFF2-40B4-BE49-F238E27FC236}">
                <a16:creationId xmlns:a16="http://schemas.microsoft.com/office/drawing/2014/main" id="{DD3BD3B7-D877-39EB-E53B-66F97BBDFD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4437063"/>
            <a:ext cx="1246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混合前</a:t>
            </a:r>
          </a:p>
        </p:txBody>
      </p:sp>
      <p:sp>
        <p:nvSpPr>
          <p:cNvPr id="3" name="AutoShape 17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319BAD53-087B-55D2-76D5-6AD2113D56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69325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" name="AutoShape 18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391F1942-B7B7-D575-A0CD-65863B05A3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3063" y="6596063"/>
            <a:ext cx="538162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75"/>
                                        <p:tgtEl>
                                          <p:spTgt spid="5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4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build="p" autoUpdateAnimBg="0"/>
      <p:bldP spid="5134" grpId="0"/>
      <p:bldP spid="5136" grpId="0" build="p" autoUpdateAnimBg="0"/>
      <p:bldP spid="51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>
            <a:extLst>
              <a:ext uri="{FF2B5EF4-FFF2-40B4-BE49-F238E27FC236}">
                <a16:creationId xmlns:a16="http://schemas.microsoft.com/office/drawing/2014/main" id="{7E742EEB-35F7-5430-A2BB-765ECF32C5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501F39F8-9910-4C1E-89B7-0FD9034508D9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zh-CN" sz="1000"/>
          </a:p>
        </p:txBody>
      </p:sp>
      <p:pic>
        <p:nvPicPr>
          <p:cNvPr id="12307" name="Picture 19" descr="529">
            <a:extLst>
              <a:ext uri="{FF2B5EF4-FFF2-40B4-BE49-F238E27FC236}">
                <a16:creationId xmlns:a16="http://schemas.microsoft.com/office/drawing/2014/main" id="{0753D69F-952A-F29C-EA3F-204C0B9AE8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3211513"/>
            <a:ext cx="2851150" cy="331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300" name="Object 12">
            <a:extLst>
              <a:ext uri="{FF2B5EF4-FFF2-40B4-BE49-F238E27FC236}">
                <a16:creationId xmlns:a16="http://schemas.microsoft.com/office/drawing/2014/main" id="{53489204-EE68-DCA7-89FE-F0AD18932F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115888"/>
          <a:ext cx="40290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90700" imgH="393700" progId="Equation.DSMT4">
                  <p:embed/>
                </p:oleObj>
              </mc:Choice>
              <mc:Fallback>
                <p:oleObj name="Equation" r:id="rId3" imgW="17907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15888"/>
                        <a:ext cx="40290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>
            <a:extLst>
              <a:ext uri="{FF2B5EF4-FFF2-40B4-BE49-F238E27FC236}">
                <a16:creationId xmlns:a16="http://schemas.microsoft.com/office/drawing/2014/main" id="{403C0FB1-2D50-BDE0-F500-E83A427075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1725" y="1182688"/>
          <a:ext cx="25431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29810" imgH="241195" progId="Equation.DSMT4">
                  <p:embed/>
                </p:oleObj>
              </mc:Choice>
              <mc:Fallback>
                <p:oleObj name="Equation" r:id="rId5" imgW="1129810" imgH="24119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1182688"/>
                        <a:ext cx="25431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>
            <a:extLst>
              <a:ext uri="{FF2B5EF4-FFF2-40B4-BE49-F238E27FC236}">
                <a16:creationId xmlns:a16="http://schemas.microsoft.com/office/drawing/2014/main" id="{5CE5A974-386A-A6B8-6F8E-F205861A7C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920875"/>
          <a:ext cx="518477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98700" imgH="482600" progId="Equation.DSMT4">
                  <p:embed/>
                </p:oleObj>
              </mc:Choice>
              <mc:Fallback>
                <p:oleObj name="Equation" r:id="rId7" imgW="2298700" imgH="482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920875"/>
                        <a:ext cx="5184775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4" name="Text Box 16">
            <a:extLst>
              <a:ext uri="{FF2B5EF4-FFF2-40B4-BE49-F238E27FC236}">
                <a16:creationId xmlns:a16="http://schemas.microsoft.com/office/drawing/2014/main" id="{D4872C0D-EF53-8DE3-0993-696C20EF4C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5250" y="1585913"/>
            <a:ext cx="719138" cy="155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9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？</a:t>
            </a:r>
          </a:p>
        </p:txBody>
      </p:sp>
      <p:sp>
        <p:nvSpPr>
          <p:cNvPr id="6152" name="AutoShape 17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14463C80-ACA3-F9F2-3C35-3CD4E65739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7888" y="6524625"/>
            <a:ext cx="538162" cy="217488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2308" name="Text Box 20">
            <a:extLst>
              <a:ext uri="{FF2B5EF4-FFF2-40B4-BE49-F238E27FC236}">
                <a16:creationId xmlns:a16="http://schemas.microsoft.com/office/drawing/2014/main" id="{6AD72892-3C7C-8F70-0472-A0BCECAD25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9338" y="4186238"/>
            <a:ext cx="5133975" cy="168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 charset="-122"/>
              </a:rPr>
              <a:t>    </a:t>
            </a:r>
            <a:r>
              <a:rPr lang="zh-CN" altLang="en-US" sz="2400" b="1">
                <a:latin typeface="Times New Roman" panose="02020603050405020304" pitchFamily="18" charset="0"/>
                <a:ea typeface="楷体_GB2312" charset="-122"/>
              </a:rPr>
              <a:t>根据理想气体的性质</a:t>
            </a:r>
            <a:r>
              <a:rPr lang="en-US" altLang="zh-CN" sz="2400" b="1">
                <a:latin typeface="Times New Roman" panose="02020603050405020304" pitchFamily="18" charset="0"/>
                <a:ea typeface="楷体_GB2312" charset="-122"/>
              </a:rPr>
              <a:t>——</a:t>
            </a:r>
            <a:r>
              <a:rPr lang="zh-CN" altLang="en-US" sz="2400" b="1">
                <a:latin typeface="Times New Roman" panose="02020603050405020304" pitchFamily="18" charset="0"/>
                <a:ea typeface="楷体_GB2312" charset="-122"/>
              </a:rPr>
              <a:t>气体分子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charset="-122"/>
              </a:rPr>
              <a:t>不占体积，分子之间没有作用力，故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charset="-122"/>
              </a:rPr>
              <a:t>混合后氧和氮与混合前没有差异！</a:t>
            </a:r>
          </a:p>
        </p:txBody>
      </p:sp>
      <p:sp>
        <p:nvSpPr>
          <p:cNvPr id="2" name="TextBox 1">
            <a:hlinkClick r:id="rId9" action="ppaction://hlinkpres?slideindex=15&amp;slidetitle=PowerPoint 演示文稿"/>
            <a:extLst>
              <a:ext uri="{FF2B5EF4-FFF2-40B4-BE49-F238E27FC236}">
                <a16:creationId xmlns:a16="http://schemas.microsoft.com/office/drawing/2014/main" id="{6181D7ED-3E51-7804-8D33-53822535DC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538" y="6165850"/>
            <a:ext cx="6969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latin typeface="黑体" panose="02010609060101010101" pitchFamily="49" charset="-122"/>
                <a:ea typeface="黑体" panose="02010609060101010101" pitchFamily="49" charset="-122"/>
                <a:hlinkClick r:id="rId10" action="ppaction://hlinkpres?slideindex=15&amp;slidetitle=PowerPoint 演示文稿"/>
              </a:rPr>
              <a:t>返回</a:t>
            </a:r>
            <a:endParaRPr lang="zh-CN" altLang="en-US" sz="20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4" grpId="0"/>
      <p:bldP spid="12308" grpId="0"/>
      <p:bldP spid="2" grpId="0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215</TotalTime>
  <Words>165</Words>
  <Application>Microsoft Office PowerPoint</Application>
  <PresentationFormat>全屏显示(4:3)</PresentationFormat>
  <Paragraphs>25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12" baseType="lpstr">
      <vt:lpstr>Arial</vt:lpstr>
      <vt:lpstr>宋体</vt:lpstr>
      <vt:lpstr>Wingdings</vt:lpstr>
      <vt:lpstr>Times New Roman</vt:lpstr>
      <vt:lpstr>楷体_GB2312</vt:lpstr>
      <vt:lpstr>黑体</vt:lpstr>
      <vt:lpstr>Watermark</vt:lpstr>
      <vt:lpstr>MathType 7.0 Equation</vt:lpstr>
      <vt:lpstr>PowerPoint 演示文稿</vt:lpstr>
      <vt:lpstr>PowerPoint 演示文稿</vt:lpstr>
      <vt:lpstr>PowerPoint 演示文稿</vt:lpstr>
      <vt:lpstr>PowerPoint 演示文稿</vt:lpstr>
    </vt:vector>
  </TitlesOfParts>
  <Company>s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ongli</dc:creator>
  <cp:lastModifiedBy>崇浩 唐</cp:lastModifiedBy>
  <cp:revision>21</cp:revision>
  <dcterms:created xsi:type="dcterms:W3CDTF">2000-07-24T01:23:58Z</dcterms:created>
  <dcterms:modified xsi:type="dcterms:W3CDTF">2025-08-22T07:23:38Z</dcterms:modified>
</cp:coreProperties>
</file>